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59" r:id="rId4"/>
    <p:sldId id="257" r:id="rId5"/>
    <p:sldId id="260" r:id="rId6"/>
    <p:sldId id="258" r:id="rId7"/>
    <p:sldId id="262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14" y="68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2DD08-EADF-44EB-B84F-65E65B8853FD}" type="datetimeFigureOut">
              <a:rPr lang="en-GB" smtClean="0"/>
              <a:t>01/06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1FDEB9-E10A-464E-9127-280344C5BA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8669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2DD08-EADF-44EB-B84F-65E65B8853FD}" type="datetimeFigureOut">
              <a:rPr lang="en-GB" smtClean="0"/>
              <a:t>01/06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1FDEB9-E10A-464E-9127-280344C5BA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97661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2DD08-EADF-44EB-B84F-65E65B8853FD}" type="datetimeFigureOut">
              <a:rPr lang="en-GB" smtClean="0"/>
              <a:t>01/06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1FDEB9-E10A-464E-9127-280344C5BA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94824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2DD08-EADF-44EB-B84F-65E65B8853FD}" type="datetimeFigureOut">
              <a:rPr lang="en-GB" smtClean="0"/>
              <a:t>01/06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1FDEB9-E10A-464E-9127-280344C5BA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94480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2DD08-EADF-44EB-B84F-65E65B8853FD}" type="datetimeFigureOut">
              <a:rPr lang="en-GB" smtClean="0"/>
              <a:t>01/06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1FDEB9-E10A-464E-9127-280344C5BA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35751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2DD08-EADF-44EB-B84F-65E65B8853FD}" type="datetimeFigureOut">
              <a:rPr lang="en-GB" smtClean="0"/>
              <a:t>01/06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1FDEB9-E10A-464E-9127-280344C5BA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3505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2DD08-EADF-44EB-B84F-65E65B8853FD}" type="datetimeFigureOut">
              <a:rPr lang="en-GB" smtClean="0"/>
              <a:t>01/06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1FDEB9-E10A-464E-9127-280344C5BA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92506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2DD08-EADF-44EB-B84F-65E65B8853FD}" type="datetimeFigureOut">
              <a:rPr lang="en-GB" smtClean="0"/>
              <a:t>01/06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1FDEB9-E10A-464E-9127-280344C5BA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7317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2DD08-EADF-44EB-B84F-65E65B8853FD}" type="datetimeFigureOut">
              <a:rPr lang="en-GB" smtClean="0"/>
              <a:t>01/06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1FDEB9-E10A-464E-9127-280344C5BA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90370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2DD08-EADF-44EB-B84F-65E65B8853FD}" type="datetimeFigureOut">
              <a:rPr lang="en-GB" smtClean="0"/>
              <a:t>01/06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1FDEB9-E10A-464E-9127-280344C5BA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44536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2DD08-EADF-44EB-B84F-65E65B8853FD}" type="datetimeFigureOut">
              <a:rPr lang="en-GB" smtClean="0"/>
              <a:t>01/06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1FDEB9-E10A-464E-9127-280344C5BA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51920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D2DD08-EADF-44EB-B84F-65E65B8853FD}" type="datetimeFigureOut">
              <a:rPr lang="en-GB" smtClean="0"/>
              <a:t>01/06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1FDEB9-E10A-464E-9127-280344C5BA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45327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numerical computation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6683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strained optimis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n minimum is within constraints, then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7551" y="1767959"/>
            <a:ext cx="3494224" cy="604537"/>
          </a:xfrm>
          <a:prstGeom prst="rect">
            <a:avLst/>
          </a:prstGeom>
        </p:spPr>
      </p:pic>
      <p:pic>
        <p:nvPicPr>
          <p:cNvPr id="7170" name="Picture 2" descr="https://upload.wikimedia.org/wikipedia/commons/thumb/5/5d/Inequality_constraint_diagram.svg/440px-Inequality_constraint_diagram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359" y="2578572"/>
            <a:ext cx="4191000" cy="3371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7375950" y="3408255"/>
            <a:ext cx="256403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err="1" smtClean="0"/>
              <a:t>e.g</a:t>
            </a:r>
            <a:r>
              <a:rPr lang="en-GB" dirty="0" smtClean="0"/>
              <a:t>,. learning rate </a:t>
            </a:r>
            <a:r>
              <a:rPr lang="el-GR" dirty="0" smtClean="0"/>
              <a:t>α</a:t>
            </a:r>
            <a:r>
              <a:rPr lang="en-GB" dirty="0" smtClean="0"/>
              <a:t>: [0,1]</a:t>
            </a:r>
          </a:p>
          <a:p>
            <a:endParaRPr lang="en-GB" dirty="0"/>
          </a:p>
          <a:p>
            <a:endParaRPr lang="en-GB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0379"/>
              </p:ext>
            </p:extLst>
          </p:nvPr>
        </p:nvGraphicFramePr>
        <p:xfrm>
          <a:off x="7568856" y="3729445"/>
          <a:ext cx="1858600" cy="1070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838080" imgH="482400" progId="Equation.DSMT4">
                  <p:embed/>
                </p:oleObj>
              </mc:Choice>
              <mc:Fallback>
                <p:oleObj name="Equation" r:id="rId5" imgW="838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68856" y="3729445"/>
                        <a:ext cx="1858600" cy="1070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030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y 2</a:t>
            </a:r>
            <a:r>
              <a:rPr lang="en-GB" baseline="30000" dirty="0" smtClean="0"/>
              <a:t>nd</a:t>
            </a:r>
            <a:r>
              <a:rPr lang="en-GB" dirty="0" smtClean="0"/>
              <a:t> derivative: curvature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9487" y="2057399"/>
            <a:ext cx="6750773" cy="3593757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4703805" y="3805881"/>
            <a:ext cx="74141" cy="1482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8587945" y="3780136"/>
            <a:ext cx="74141" cy="1482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6645875" y="3805880"/>
            <a:ext cx="74141" cy="1482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9316995" y="3854276"/>
            <a:ext cx="107091" cy="99885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7352271" y="4443281"/>
            <a:ext cx="107091" cy="99885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5432854" y="5077595"/>
            <a:ext cx="107091" cy="99885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9003957" y="4081331"/>
            <a:ext cx="16475" cy="41189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3419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mensions are confusing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09866"/>
              </p:ext>
            </p:extLst>
          </p:nvPr>
        </p:nvGraphicFramePr>
        <p:xfrm>
          <a:off x="1719263" y="2743200"/>
          <a:ext cx="7215187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968480" imgH="736560" progId="Equation.DSMT4">
                  <p:embed/>
                </p:oleObj>
              </mc:Choice>
              <mc:Fallback>
                <p:oleObj name="Equation" r:id="rId3" imgW="19684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9263" y="2743200"/>
                        <a:ext cx="7215187" cy="270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0307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n example for the whiteboard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768624"/>
              </p:ext>
            </p:extLst>
          </p:nvPr>
        </p:nvGraphicFramePr>
        <p:xfrm>
          <a:off x="838200" y="1598140"/>
          <a:ext cx="7229139" cy="1430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2438280" imgH="482400" progId="Equation.DSMT4">
                  <p:embed/>
                </p:oleObj>
              </mc:Choice>
              <mc:Fallback>
                <p:oleObj name="Equation" r:id="rId3" imgW="2438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598140"/>
                        <a:ext cx="7229139" cy="1430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03870" y="3558746"/>
            <a:ext cx="57747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è"/>
            </a:pPr>
            <a:r>
              <a:rPr lang="en-GB" dirty="0" smtClean="0">
                <a:sym typeface="Wingdings" panose="05000000000000000000" pitchFamily="2" charset="2"/>
              </a:rPr>
              <a:t>we can calculate the gradient</a:t>
            </a:r>
          </a:p>
          <a:p>
            <a:pPr marL="285750" indent="-285750">
              <a:buFont typeface="Wingdings" panose="05000000000000000000" pitchFamily="2" charset="2"/>
              <a:buChar char="è"/>
            </a:pPr>
            <a:r>
              <a:rPr lang="en-GB" dirty="0" smtClean="0">
                <a:sym typeface="Wingdings" panose="05000000000000000000" pitchFamily="2" charset="2"/>
              </a:rPr>
              <a:t>we can calculate the Hessian (Jacobian of gradient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98208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://value-at-risk.net/wp-content/uploads/2012/02/formula_2_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6889" y="339628"/>
            <a:ext cx="6848475" cy="2638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http://value-at-risk.net/wp-content/uploads/2012/02/formula_2_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9801" y="3603334"/>
            <a:ext cx="3314700" cy="2524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8261180" y="6332767"/>
            <a:ext cx="39308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http://www.value-at-risk.net/functions/</a:t>
            </a:r>
            <a:endParaRPr lang="en-GB" dirty="0"/>
          </a:p>
        </p:txBody>
      </p:sp>
      <p:cxnSp>
        <p:nvCxnSpPr>
          <p:cNvPr id="6" name="Elbow Connector 5"/>
          <p:cNvCxnSpPr/>
          <p:nvPr/>
        </p:nvCxnSpPr>
        <p:spPr>
          <a:xfrm>
            <a:off x="3559984" y="2978054"/>
            <a:ext cx="1259633" cy="931473"/>
          </a:xfrm>
          <a:prstGeom prst="bentConnector3">
            <a:avLst>
              <a:gd name="adj1" fmla="val 370"/>
            </a:avLst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6506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9826" y="1845192"/>
            <a:ext cx="5195484" cy="36203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unction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735381" y="2312812"/>
            <a:ext cx="4674665" cy="360762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875771" y="3111659"/>
            <a:ext cx="5316229" cy="18122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6712426" y="4116623"/>
            <a:ext cx="5316229" cy="18122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9602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y using 2</a:t>
            </a:r>
            <a:r>
              <a:rPr lang="en-GB" baseline="30000" dirty="0" smtClean="0"/>
              <a:t>nd</a:t>
            </a:r>
            <a:r>
              <a:rPr lang="en-GB" dirty="0" smtClean="0"/>
              <a:t> derivativ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determine step size</a:t>
            </a:r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determine local max, local min, saddle point</a:t>
            </a:r>
          </a:p>
          <a:p>
            <a:pPr marL="457200" lvl="1" indent="0">
              <a:buNone/>
            </a:pP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0110" y="2394486"/>
            <a:ext cx="7390301" cy="76496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416961"/>
              </p:ext>
            </p:extLst>
          </p:nvPr>
        </p:nvGraphicFramePr>
        <p:xfrm>
          <a:off x="2137461" y="3866077"/>
          <a:ext cx="4558800" cy="1150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2616120" imgH="660240" progId="Equation.DSMT4">
                  <p:embed/>
                </p:oleObj>
              </mc:Choice>
              <mc:Fallback>
                <p:oleObj name="Equation" r:id="rId4" imgW="26161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7461" y="3866077"/>
                        <a:ext cx="4558800" cy="1150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38968" y="4952356"/>
            <a:ext cx="5572125" cy="1533525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 flipV="1">
            <a:off x="6565557" y="5296930"/>
            <a:ext cx="1507524" cy="101497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369643" y="5329881"/>
            <a:ext cx="1433384" cy="982019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0651524" y="5815699"/>
            <a:ext cx="370703" cy="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137461" y="5394367"/>
            <a:ext cx="3299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Hessian: if eigenvalues are </a:t>
            </a:r>
            <a:r>
              <a:rPr lang="en-GB" dirty="0" err="1" smtClean="0"/>
              <a:t>pos</a:t>
            </a:r>
            <a:r>
              <a:rPr lang="en-GB" dirty="0" smtClean="0"/>
              <a:t> &amp; </a:t>
            </a:r>
            <a:r>
              <a:rPr lang="en-GB" dirty="0" err="1" smtClean="0"/>
              <a:t>neg</a:t>
            </a:r>
            <a:r>
              <a:rPr lang="en-GB" dirty="0"/>
              <a:t> </a:t>
            </a:r>
            <a:r>
              <a:rPr lang="en-GB" dirty="0" smtClean="0">
                <a:sym typeface="Wingdings" panose="05000000000000000000" pitchFamily="2" charset="2"/>
              </a:rPr>
              <a:t> saddle poin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81349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y using 2</a:t>
            </a:r>
            <a:r>
              <a:rPr lang="en-GB" baseline="30000" dirty="0" smtClean="0"/>
              <a:t>nd</a:t>
            </a:r>
            <a:r>
              <a:rPr lang="en-GB" dirty="0" smtClean="0"/>
              <a:t> derivativ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gradient descent does not know where to explore</a:t>
            </a:r>
            <a:br>
              <a:rPr lang="en-GB" dirty="0" smtClean="0"/>
            </a:br>
            <a:r>
              <a:rPr lang="en-GB" dirty="0" smtClean="0">
                <a:sym typeface="Wingdings" panose="05000000000000000000" pitchFamily="2" charset="2"/>
              </a:rPr>
              <a:t> </a:t>
            </a:r>
            <a:r>
              <a:rPr lang="en-GB" dirty="0" err="1" smtClean="0">
                <a:sym typeface="Wingdings" panose="05000000000000000000" pitchFamily="2" charset="2"/>
              </a:rPr>
              <a:t>Newtons</a:t>
            </a:r>
            <a:r>
              <a:rPr lang="en-GB" dirty="0" smtClean="0">
                <a:sym typeface="Wingdings" panose="05000000000000000000" pitchFamily="2" charset="2"/>
              </a:rPr>
              <a:t> method; 2</a:t>
            </a:r>
            <a:r>
              <a:rPr lang="en-GB" baseline="30000" dirty="0" smtClean="0">
                <a:sym typeface="Wingdings" panose="05000000000000000000" pitchFamily="2" charset="2"/>
              </a:rPr>
              <a:t>nd</a:t>
            </a:r>
            <a:r>
              <a:rPr lang="en-GB" dirty="0" smtClean="0">
                <a:sym typeface="Wingdings" panose="05000000000000000000" pitchFamily="2" charset="2"/>
              </a:rPr>
              <a:t> order optimization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15425" y="1283515"/>
            <a:ext cx="3076575" cy="27336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9925" y="2774220"/>
            <a:ext cx="5067300" cy="48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564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strained optimis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goal: restrict your x (parameters) to feasible values</a:t>
            </a:r>
            <a:br>
              <a:rPr lang="en-GB" dirty="0" smtClean="0"/>
            </a:br>
            <a:r>
              <a:rPr lang="en-GB" dirty="0" err="1" smtClean="0"/>
              <a:t>e.g</a:t>
            </a:r>
            <a:r>
              <a:rPr lang="en-GB" dirty="0" smtClean="0"/>
              <a:t>,. learning rate </a:t>
            </a:r>
            <a:r>
              <a:rPr lang="el-GR" dirty="0" smtClean="0"/>
              <a:t>α</a:t>
            </a:r>
            <a:r>
              <a:rPr lang="en-GB" dirty="0" smtClean="0"/>
              <a:t>: [0,1]</a:t>
            </a:r>
          </a:p>
          <a:p>
            <a:r>
              <a:rPr lang="en-GB" dirty="0" smtClean="0"/>
              <a:t>efficient encoding: within the optimisation function</a:t>
            </a:r>
          </a:p>
          <a:p>
            <a:pPr>
              <a:buFont typeface="Wingdings" panose="05000000000000000000" pitchFamily="2" charset="2"/>
              <a:buChar char="è"/>
            </a:pPr>
            <a:r>
              <a:rPr lang="en-GB" dirty="0" err="1" smtClean="0">
                <a:sym typeface="Wingdings" panose="05000000000000000000" pitchFamily="2" charset="2"/>
              </a:rPr>
              <a:t>Karush</a:t>
            </a:r>
            <a:r>
              <a:rPr lang="en-GB" dirty="0" smtClean="0">
                <a:sym typeface="Wingdings" panose="05000000000000000000" pitchFamily="2" charset="2"/>
              </a:rPr>
              <a:t>-Kuhn-Tucker (KKT); generalized </a:t>
            </a:r>
            <a:r>
              <a:rPr lang="en-GB" dirty="0" err="1" smtClean="0">
                <a:sym typeface="Wingdings" panose="05000000000000000000" pitchFamily="2" charset="2"/>
              </a:rPr>
              <a:t>Lagrangian</a:t>
            </a:r>
            <a:endParaRPr lang="en-GB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GB" dirty="0">
              <a:sym typeface="Wingdings" panose="05000000000000000000" pitchFamily="2" charset="2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GB" dirty="0" smtClean="0">
                <a:sym typeface="Wingdings" panose="05000000000000000000" pitchFamily="2" charset="2"/>
              </a:rPr>
              <a:t>equality </a:t>
            </a:r>
            <a:r>
              <a:rPr lang="en-GB" dirty="0" err="1" smtClean="0">
                <a:sym typeface="Wingdings" panose="05000000000000000000" pitchFamily="2" charset="2"/>
              </a:rPr>
              <a:t>contraints</a:t>
            </a:r>
            <a:r>
              <a:rPr lang="en-GB" dirty="0" smtClean="0">
                <a:sym typeface="Wingdings" panose="05000000000000000000" pitchFamily="2" charset="2"/>
              </a:rPr>
              <a:t> g(x)=0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dirty="0" smtClean="0">
                <a:sym typeface="Wingdings" panose="05000000000000000000" pitchFamily="2" charset="2"/>
              </a:rPr>
              <a:t>inequality constraints h(x)≤0</a:t>
            </a:r>
            <a:endParaRPr lang="en-GB" dirty="0"/>
          </a:p>
        </p:txBody>
      </p:sp>
      <p:pic>
        <p:nvPicPr>
          <p:cNvPr id="5122" name="Picture 2" descr="https://upload.wikimedia.org/wikipedia/commons/thumb/3/33/As_wiki_lgm_parab.svg/300px-As_wiki_lgm_parab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1910" y="668337"/>
            <a:ext cx="2857500" cy="231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https://upload.wikimedia.org/wikipedia/commons/thumb/f/fc/As_wiki_lgm_levelsets.svg/300px-As_wiki_lgm_levelsets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1910" y="3403600"/>
            <a:ext cx="2857500" cy="235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4915" y="5616918"/>
            <a:ext cx="6474828" cy="906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1295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</TotalTime>
  <Words>105</Words>
  <Application>Microsoft Office PowerPoint</Application>
  <PresentationFormat>Widescreen</PresentationFormat>
  <Paragraphs>26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Wingdings</vt:lpstr>
      <vt:lpstr>Office Theme</vt:lpstr>
      <vt:lpstr>MathType 6.0 Equation</vt:lpstr>
      <vt:lpstr>numerical computation</vt:lpstr>
      <vt:lpstr>why 2nd derivative: curvature</vt:lpstr>
      <vt:lpstr>dimensions are confusing</vt:lpstr>
      <vt:lpstr>an example for the whiteboard</vt:lpstr>
      <vt:lpstr>PowerPoint Presentation</vt:lpstr>
      <vt:lpstr>function</vt:lpstr>
      <vt:lpstr>why using 2nd derivative</vt:lpstr>
      <vt:lpstr>why using 2nd derivative</vt:lpstr>
      <vt:lpstr>constrained optimisation</vt:lpstr>
      <vt:lpstr>constrained optimis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computation</dc:title>
  <dc:creator>Tobias Hauser</dc:creator>
  <cp:lastModifiedBy>Tobias Hauser</cp:lastModifiedBy>
  <cp:revision>17</cp:revision>
  <dcterms:created xsi:type="dcterms:W3CDTF">2016-06-01T10:45:18Z</dcterms:created>
  <dcterms:modified xsi:type="dcterms:W3CDTF">2016-06-01T14:26:35Z</dcterms:modified>
</cp:coreProperties>
</file>